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99CB54-7286-4205-A597-BEE00F4F9168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48A7FC-4D3C-4AF0-9FBC-403C715380A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7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577" y="971550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400" b="1" spc="300" dirty="0" smtClean="0">
                <a:ln w="9525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1 </a:t>
            </a:r>
            <a:r>
              <a:rPr lang="zh-CN" altLang="en-US" sz="4400" b="1" spc="300" dirty="0" smtClean="0">
                <a:ln w="9525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</a:t>
            </a:r>
            <a:endParaRPr lang="en-US" altLang="zh-CN" sz="4400" b="1" spc="300" dirty="0" smtClean="0">
              <a:ln w="9525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b="1" spc="300" dirty="0" smtClean="0">
                <a:ln w="9525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spc="300" dirty="0" smtClean="0">
                <a:ln w="9525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spc="300" dirty="0" smtClean="0">
                <a:ln w="9525">
                  <a:noFill/>
                </a:ln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  <a:endParaRPr lang="zh-CN" altLang="en-US" sz="2800" b="1" spc="300" dirty="0">
              <a:ln w="9525">
                <a:noFill/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632077" y="294036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0957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文本框 9"/>
          <p:cNvSpPr txBox="1"/>
          <p:nvPr/>
        </p:nvSpPr>
        <p:spPr>
          <a:xfrm>
            <a:off x="272332" y="687231"/>
            <a:ext cx="765246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已知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图，在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t△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=9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0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：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=  AB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=9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=30°  ∴∠B=60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延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=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连接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=90°∴∠ACB=90°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AC=A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≌△ADC(SAS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D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等三角形的对应边相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A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边三角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个角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等腰三角形是等边三角形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BD=  AB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477000" y="1123950"/>
            <a:ext cx="2487384" cy="232887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905004" y="1042580"/>
            <a:ext cx="209057" cy="5400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7821384" y="1550042"/>
            <a:ext cx="1143000" cy="1783707"/>
          </a:xfrm>
          <a:prstGeom prst="rect">
            <a:avLst/>
          </a:prstGeom>
          <a:solidFill>
            <a:srgbClr val="F6F6F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2114061" y="4375172"/>
            <a:ext cx="209057" cy="54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538180" y="4349553"/>
            <a:ext cx="209057" cy="54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6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7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/>
          <p:cNvSpPr txBox="1"/>
          <p:nvPr/>
        </p:nvSpPr>
        <p:spPr>
          <a:xfrm>
            <a:off x="279672" y="688106"/>
            <a:ext cx="85595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：在直角三角形中，如果有一个锐角等于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它所对的直角边等于斜边的一半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62004" y="1809750"/>
            <a:ext cx="4814655" cy="2057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670556" y="701651"/>
            <a:ext cx="824484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：求证：如果等腰三角形的底角为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°</a:t>
            </a:r>
            <a:r>
              <a:rPr lang="zh-CN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腰上的高等于腰长的一半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sz="16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：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已知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°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腰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高</a:t>
            </a: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：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=  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 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如图，在等腰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=∠ACB=15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,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D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外角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D=∠ABC+∠ACB=30°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：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⊥AD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ACD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直角三角形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直角三角形中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°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所对边是斜边的一半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=  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：如果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的底角为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º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腰上的高等于腰长的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半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334000" y="2495550"/>
            <a:ext cx="3508326" cy="1224000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5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6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52600" y="1428752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3352800" imgH="8534400" progId="Equation.DSMT4">
                  <p:embed/>
                </p:oleObj>
              </mc:Choice>
              <mc:Fallback>
                <p:oleObj name="Equation" r:id="rId5" imgW="3352800" imgH="8534400" progId="Equation.DSMT4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1428752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353074" y="3638552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3352800" imgH="8534400" progId="Equation.DSMT4">
                  <p:embed/>
                </p:oleObj>
              </mc:Choice>
              <mc:Fallback>
                <p:oleObj name="Equation" r:id="rId7" imgW="3352800" imgH="8534400" progId="Equation.DSMT4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3074" y="3638552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5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6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1004" y="908071"/>
            <a:ext cx="83215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：如图，∠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E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△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外角，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∥B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∠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=∠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求证：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</p:txBody>
      </p:sp>
      <p:pic>
        <p:nvPicPr>
          <p:cNvPr id="1025" name="图片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3" y="1581152"/>
            <a:ext cx="1247775" cy="162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491355" y="2038352"/>
            <a:ext cx="6096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kern="100" dirty="0" smtClean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</a:t>
            </a:r>
            <a:r>
              <a:rPr lang="zh-CN" altLang="zh-CN" kern="100" dirty="0" smtClean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//BC,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=</a:t>
            </a:r>
            <a:r>
              <a:rPr lang="zh-CN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(</a:t>
            </a:r>
            <a:r>
              <a:rPr lang="zh-CN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位角相等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</a:t>
            </a:r>
            <a:r>
              <a:rPr lang="zh-CN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=</a:t>
            </a:r>
            <a:r>
              <a:rPr lang="zh-CN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内错角相等）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</a:t>
            </a:r>
            <a:r>
              <a:rPr lang="zh-CN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=</a:t>
            </a:r>
            <a:r>
              <a:rPr lang="zh-CN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,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 smtClean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</a:t>
            </a:r>
            <a:r>
              <a:rPr lang="zh-CN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,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kern="100" dirty="0" smtClean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kern="100" dirty="0" smtClean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腰三角形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条腰相等：</a:t>
            </a:r>
            <a:r>
              <a:rPr lang="en-US" altLang="zh-CN" kern="100" dirty="0">
                <a:solidFill>
                  <a:srgbClr val="33333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5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6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91355" y="718982"/>
            <a:ext cx="81534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>
            <a:lvl1pPr indent="2667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：如图，∠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分线相交于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过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∥B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交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交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找出图中的等腰三角形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BD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存在着怎样的关系？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以上的结论</a:t>
            </a:r>
          </a:p>
        </p:txBody>
      </p:sp>
      <p:pic>
        <p:nvPicPr>
          <p:cNvPr id="3073" name="图片 9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257804" y="2114552"/>
            <a:ext cx="2928387" cy="1945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5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6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矩形 1"/>
          <p:cNvSpPr/>
          <p:nvPr/>
        </p:nvSpPr>
        <p:spPr>
          <a:xfrm>
            <a:off x="947957" y="514352"/>
            <a:ext cx="6781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△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F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等腰△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F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 </a:t>
            </a:r>
            <a:r>
              <a:rPr lang="en-US" altLang="zh-CN" sz="1600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+CE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DE.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证明：（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∵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∥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BC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B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∵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F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∠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角平分线，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BF=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BC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BF=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B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F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腰三角形；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∵△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F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腰三角形，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B=DF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：△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C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腰三角形，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EC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+EC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1600" kern="1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+EF</a:t>
            </a:r>
            <a:r>
              <a:rPr lang="en-US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DE</a:t>
            </a:r>
            <a:r>
              <a:rPr lang="zh-CN" altLang="zh-CN" sz="16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总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文本框 10"/>
          <p:cNvSpPr txBox="1"/>
          <p:nvPr/>
        </p:nvSpPr>
        <p:spPr>
          <a:xfrm>
            <a:off x="480848" y="688106"/>
            <a:ext cx="828215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的判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个角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等腰三角形是等边三角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个角都相等的三角形是等边三角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殊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直角三角形的性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直角三角形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有一个锐角等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º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它所对的直角边等于斜边的一半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文本框 7"/>
          <p:cNvSpPr txBox="1"/>
          <p:nvPr/>
        </p:nvSpPr>
        <p:spPr>
          <a:xfrm>
            <a:off x="609600" y="718093"/>
            <a:ext cx="77724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等腰三角形补充下列条件后，任不一定是等边三角形的是（　　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有一个内角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 º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有一个外角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 º     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有两个角相等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腰与底边相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在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45 º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30 º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⊥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垂足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为（　　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email"/>
          <a:srcRect t="3844" r="40781"/>
          <a:stretch>
            <a:fillRect/>
          </a:stretch>
        </p:blipFill>
        <p:spPr>
          <a:xfrm>
            <a:off x="2313805" y="3144152"/>
            <a:ext cx="3124200" cy="190645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791361" y="2802150"/>
            <a:ext cx="6784861" cy="68400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209800" y="2383858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065848" y="737313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457200" y="742950"/>
            <a:ext cx="83058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一个三角形的两个角的角平分线分别垂直与对边，则这个三角形是（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等腰三角形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直角三角形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等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角三角形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60 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º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=2 cm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在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=90 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º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60 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º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分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=6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= </a:t>
            </a:r>
            <a:r>
              <a:rPr lang="en-US" altLang="zh-CN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的底角等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 º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腰上的高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腰长为</a:t>
            </a:r>
            <a:r>
              <a:rPr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738646" y="742952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141885" y="1545072"/>
            <a:ext cx="6399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cm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email"/>
          <a:srcRect t="1598" r="52336"/>
          <a:stretch>
            <a:fillRect/>
          </a:stretch>
        </p:blipFill>
        <p:spPr>
          <a:xfrm>
            <a:off x="2590800" y="2554835"/>
            <a:ext cx="2514600" cy="1366123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8310518" y="1946132"/>
            <a:ext cx="3000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019800" y="4041370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6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7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658626" y="673751"/>
            <a:ext cx="84164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.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在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=120 º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分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∥E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交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延长线于点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求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找出图的等边三角形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理由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715004" y="1962150"/>
            <a:ext cx="26765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838200" y="1547423"/>
            <a:ext cx="4876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∵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=120°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分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E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=60°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D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边三角形，理由如下：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</a:t>
            </a:r>
            <a:r>
              <a:rPr lang="en-US" altLang="zh-CN" sz="1600" dirty="0" err="1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20º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分∠</a:t>
            </a:r>
            <a:r>
              <a:rPr lang="en-US" altLang="zh-CN" sz="1600" dirty="0" err="1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BCE=60°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∵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E=60°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∥E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E=∠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=60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</a:t>
            </a:r>
            <a:r>
              <a:rPr lang="en-US" altLang="zh-CN" sz="1600" dirty="0" err="1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20º</a:t>
            </a:r>
            <a:endParaRPr lang="en-US" altLang="zh-CN" sz="16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ACD=60°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D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边三角形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sz="16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828800" y="1885952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3352800" imgH="8534400" progId="Equation.DSMT4">
                  <p:embed/>
                </p:oleObj>
              </mc:Choice>
              <mc:Fallback>
                <p:oleObj name="Equation" r:id="rId4" imgW="3352800" imgH="8534400" progId="Equation.DSMT4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1885952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2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21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2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3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" name="矩形 23"/>
          <p:cNvSpPr/>
          <p:nvPr/>
        </p:nvSpPr>
        <p:spPr>
          <a:xfrm>
            <a:off x="1504933" y="1428752"/>
            <a:ext cx="641987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en-US" altLang="zh-CN" b="1" dirty="0" smtClean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zh-CN" b="1" dirty="0" smtClean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解</a:t>
            </a:r>
            <a:r>
              <a:rPr lang="zh-CN" altLang="zh-CN" b="1" dirty="0">
                <a:solidFill>
                  <a:srgbClr val="2929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边三角形的判别条件及其证明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PA_矩形 6"/>
          <p:cNvSpPr/>
          <p:nvPr>
            <p:custDataLst>
              <p:tags r:id="rId1"/>
            </p:custDataLst>
          </p:nvPr>
        </p:nvSpPr>
        <p:spPr>
          <a:xfrm>
            <a:off x="1500166" y="2773699"/>
            <a:ext cx="6881834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en-US" altLang="zh-CN" b="1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zh-CN" b="1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掌握含有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°</a:t>
            </a:r>
            <a:r>
              <a:rPr lang="zh-CN" altLang="zh-CN" b="1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</a:t>
            </a:r>
            <a:r>
              <a:rPr lang="zh-CN" altLang="zh-CN" b="1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直角三角形性质及其证明，并能解决相关</a:t>
            </a:r>
            <a:r>
              <a:rPr lang="zh-CN" altLang="zh-CN" b="1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b="1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ln>
                <a:solidFill>
                  <a:srgbClr val="FFC000"/>
                </a:solidFill>
              </a:ln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燕尾形箭头 25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7" name="圆角矩形 26"/>
          <p:cNvSpPr/>
          <p:nvPr>
            <p:custDataLst>
              <p:tags r:id="rId3"/>
            </p:custDataLst>
          </p:nvPr>
        </p:nvSpPr>
        <p:spPr bwMode="auto">
          <a:xfrm>
            <a:off x="1142957" y="1478375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圆角矩形 27"/>
          <p:cNvSpPr/>
          <p:nvPr>
            <p:custDataLst>
              <p:tags r:id="rId4"/>
            </p:custDataLst>
          </p:nvPr>
        </p:nvSpPr>
        <p:spPr bwMode="auto">
          <a:xfrm>
            <a:off x="1190603" y="2904916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49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1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预习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2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3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PA_文本框 4"/>
          <p:cNvSpPr txBox="1"/>
          <p:nvPr>
            <p:custDataLst>
              <p:tags r:id="rId1"/>
            </p:custDataLst>
          </p:nvPr>
        </p:nvSpPr>
        <p:spPr>
          <a:xfrm>
            <a:off x="684096" y="958508"/>
            <a:ext cx="823130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顶角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等腰三角形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底角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等腰三角形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个角都相等的三角形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  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条边都相等的三角形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直角三角形中，如果一个锐角等于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它所对的直角边等于斜边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PA_文本框 10"/>
          <p:cNvSpPr txBox="1"/>
          <p:nvPr>
            <p:custDataLst>
              <p:tags r:id="rId2"/>
            </p:custDataLst>
          </p:nvPr>
        </p:nvSpPr>
        <p:spPr>
          <a:xfrm>
            <a:off x="4038604" y="1139745"/>
            <a:ext cx="1581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</a:t>
            </a:r>
          </a:p>
        </p:txBody>
      </p:sp>
      <p:sp>
        <p:nvSpPr>
          <p:cNvPr id="23" name="PA_文本框 15"/>
          <p:cNvSpPr txBox="1"/>
          <p:nvPr>
            <p:custDataLst>
              <p:tags r:id="rId3"/>
            </p:custDataLst>
          </p:nvPr>
        </p:nvSpPr>
        <p:spPr>
          <a:xfrm>
            <a:off x="4140091" y="1644869"/>
            <a:ext cx="1581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</a:t>
            </a:r>
          </a:p>
        </p:txBody>
      </p:sp>
      <p:sp>
        <p:nvSpPr>
          <p:cNvPr id="24" name="PA_文本框 16"/>
          <p:cNvSpPr txBox="1"/>
          <p:nvPr>
            <p:custDataLst>
              <p:tags r:id="rId4"/>
            </p:custDataLst>
          </p:nvPr>
        </p:nvSpPr>
        <p:spPr>
          <a:xfrm>
            <a:off x="4007922" y="2206545"/>
            <a:ext cx="1581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</a:t>
            </a:r>
          </a:p>
        </p:txBody>
      </p:sp>
      <p:sp>
        <p:nvSpPr>
          <p:cNvPr id="25" name="PA_文本框 17"/>
          <p:cNvSpPr txBox="1"/>
          <p:nvPr>
            <p:custDataLst>
              <p:tags r:id="rId5"/>
            </p:custDataLst>
          </p:nvPr>
        </p:nvSpPr>
        <p:spPr>
          <a:xfrm>
            <a:off x="4007922" y="2812018"/>
            <a:ext cx="1581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</a:t>
            </a:r>
          </a:p>
        </p:txBody>
      </p:sp>
      <p:sp>
        <p:nvSpPr>
          <p:cNvPr id="26" name="PA_文本框 18"/>
          <p:cNvSpPr txBox="1"/>
          <p:nvPr>
            <p:custDataLst>
              <p:tags r:id="rId6"/>
            </p:custDataLst>
          </p:nvPr>
        </p:nvSpPr>
        <p:spPr>
          <a:xfrm>
            <a:off x="966016" y="3867150"/>
            <a:ext cx="710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半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491355" y="895351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究点一： 等边三角形的判定</a:t>
            </a:r>
          </a:p>
          <a:p>
            <a:pPr indent="457200">
              <a:lnSpc>
                <a:spcPct val="200000"/>
              </a:lnSpc>
            </a:pPr>
            <a:r>
              <a:rPr lang="zh-CN" altLang="en-US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活动</a:t>
            </a:r>
            <a:r>
              <a:rPr lang="en-US" altLang="zh-CN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一个三角形满足什么条件时是等边三角形，你能证明你的结论吗？与同伴交流</a:t>
            </a:r>
            <a:r>
              <a:rPr lang="en-US" altLang="zh-CN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2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PA_文本框 1"/>
          <p:cNvSpPr txBox="1"/>
          <p:nvPr>
            <p:custDataLst>
              <p:tags r:id="rId1"/>
            </p:custDataLst>
          </p:nvPr>
        </p:nvSpPr>
        <p:spPr>
          <a:xfrm>
            <a:off x="381000" y="602279"/>
            <a:ext cx="64008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怎样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三个角都相等的三角形是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：如图，在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∠B=∠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：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在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∠B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=∠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=A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=AB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=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边三角形．</a:t>
            </a:r>
          </a:p>
        </p:txBody>
      </p:sp>
      <p:pic>
        <p:nvPicPr>
          <p:cNvPr id="16" name="PA_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562600" y="2495552"/>
            <a:ext cx="1905000" cy="1786677"/>
          </a:xfrm>
          <a:prstGeom prst="rect">
            <a:avLst/>
          </a:prstGeom>
        </p:spPr>
      </p:pic>
      <p:sp>
        <p:nvSpPr>
          <p:cNvPr id="17" name="PA_文本框 5"/>
          <p:cNvSpPr txBox="1"/>
          <p:nvPr>
            <p:custDataLst>
              <p:tags r:id="rId3"/>
            </p:custDataLst>
          </p:nvPr>
        </p:nvSpPr>
        <p:spPr>
          <a:xfrm>
            <a:off x="5794871" y="751709"/>
            <a:ext cx="2514600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A=∠B=∠C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边三角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7" dur="1000" fill="hold"/>
                                            <p:tgtEl>
                                              <p:spTgt spid="1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8" dur="1000" fill="hold"/>
                                            <p:tgtEl>
                                              <p:spTgt spid="1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6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13" dur="75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" dur="400"/>
                                            <p:tgtEl>
                                              <p:spTgt spid="15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15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" dur="500"/>
                                            <p:tgtEl>
                                              <p:spTgt spid="15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" dur="500"/>
                                            <p:tgtEl>
                                              <p:spTgt spid="15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7" dur="500"/>
                                            <p:tgtEl>
                                              <p:spTgt spid="15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15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7" end="7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15">
                                                <p:txEl>
                                                  <p:pRg st="7" end="7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52" dur="7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from x="500000" y="500000"/>
                                          <p:to x="99900" y="999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5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6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13" dur="75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" dur="400"/>
                                            <p:tgtEl>
                                              <p:spTgt spid="15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15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" dur="500"/>
                                            <p:tgtEl>
                                              <p:spTgt spid="15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" dur="500"/>
                                            <p:tgtEl>
                                              <p:spTgt spid="15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7" dur="500"/>
                                            <p:tgtEl>
                                              <p:spTgt spid="15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15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>
                                                <p:txEl>
                                                  <p:pRg st="7" end="7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15">
                                                <p:txEl>
                                                  <p:pRg st="7" end="7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Scale>
                                          <p:cBhvr>
                                            <p:cTn id="52" dur="7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</p:cBhvr>
                                          <p:from x="500000" y="500000"/>
                                          <p:to x="99900" y="99900"/>
                                        </p:animScale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 animBg="1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2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文本框 9"/>
          <p:cNvSpPr txBox="1"/>
          <p:nvPr/>
        </p:nvSpPr>
        <p:spPr>
          <a:xfrm>
            <a:off x="609600" y="895352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zh-CN" altLang="en-US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活动</a:t>
            </a:r>
            <a:r>
              <a:rPr lang="en-US" altLang="zh-CN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一个等腰三角形满足什么条件时是等边三角形，你能证明你的结论吗？与同伴交流</a:t>
            </a:r>
            <a:r>
              <a:rPr lang="en-US" altLang="zh-CN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9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0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1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PA_文本框 1"/>
          <p:cNvSpPr txBox="1"/>
          <p:nvPr>
            <p:custDataLst>
              <p:tags r:id="rId1"/>
            </p:custDataLst>
          </p:nvPr>
        </p:nvSpPr>
        <p:spPr>
          <a:xfrm>
            <a:off x="228604" y="590552"/>
            <a:ext cx="684900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怎样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角等于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º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是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：在三角形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=60º 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=60°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：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边三角形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∵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∴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=∠ACB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三角形内角和等于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0°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到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+∠ACB+∠BCA=180°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×∠ABC+∠BAC=180°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=60°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A=∠ABC=∠ACB=60°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=60°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=∠ACB=∠BCA=60°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等边三角形</a:t>
            </a:r>
          </a:p>
        </p:txBody>
      </p:sp>
      <p:pic>
        <p:nvPicPr>
          <p:cNvPr id="15" name="PA_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629400" y="2343151"/>
            <a:ext cx="1905000" cy="1786677"/>
          </a:xfrm>
          <a:prstGeom prst="rect">
            <a:avLst/>
          </a:prstGeom>
        </p:spPr>
      </p:pic>
      <p:sp>
        <p:nvSpPr>
          <p:cNvPr id="16" name="PA_文本框 5"/>
          <p:cNvSpPr txBox="1"/>
          <p:nvPr>
            <p:custDataLst>
              <p:tags r:id="rId3"/>
            </p:custDataLst>
          </p:nvPr>
        </p:nvSpPr>
        <p:spPr>
          <a:xfrm>
            <a:off x="6477000" y="675260"/>
            <a:ext cx="2514600" cy="133882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AB=AC,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C=60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边三角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7" dur="1000" fill="hold"/>
                                            <p:tgtEl>
                                              <p:spTgt spid="1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8" dur="1000" fill="hold"/>
                                            <p:tgtEl>
                                              <p:spTgt spid="1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6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13" dur="75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" dur="400"/>
                                            <p:tgtEl>
                                              <p:spTgt spid="14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400"/>
                                            <p:tgtEl>
                                              <p:spTgt spid="1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" dur="400"/>
                                            <p:tgtEl>
                                              <p:spTgt spid="14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" dur="400"/>
                                            <p:tgtEl>
                                              <p:spTgt spid="14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7" dur="400"/>
                                            <p:tgtEl>
                                              <p:spTgt spid="14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400"/>
                                            <p:tgtEl>
                                              <p:spTgt spid="14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7" end="7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400"/>
                                            <p:tgtEl>
                                              <p:spTgt spid="14">
                                                <p:txEl>
                                                  <p:pRg st="7" end="7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8" end="8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2" dur="400"/>
                                            <p:tgtEl>
                                              <p:spTgt spid="14">
                                                <p:txEl>
                                                  <p:pRg st="8" end="8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55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56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6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13" dur="75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" dur="400"/>
                                            <p:tgtEl>
                                              <p:spTgt spid="14">
                                                <p:txEl>
                                                  <p:pRg st="1" end="1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400"/>
                                            <p:tgtEl>
                                              <p:spTgt spid="14">
                                                <p:txEl>
                                                  <p:pRg st="2" end="2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7" dur="400"/>
                                            <p:tgtEl>
                                              <p:spTgt spid="14">
                                                <p:txEl>
                                                  <p:pRg st="3" end="3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2" dur="400"/>
                                            <p:tgtEl>
                                              <p:spTgt spid="14">
                                                <p:txEl>
                                                  <p:pRg st="4" end="4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7" dur="400"/>
                                            <p:tgtEl>
                                              <p:spTgt spid="14">
                                                <p:txEl>
                                                  <p:pRg st="5" end="5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400"/>
                                            <p:tgtEl>
                                              <p:spTgt spid="14">
                                                <p:txEl>
                                                  <p:pRg st="6" end="6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7" end="7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400"/>
                                            <p:tgtEl>
                                              <p:spTgt spid="14">
                                                <p:txEl>
                                                  <p:pRg st="7" end="7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>
                                                <p:txEl>
                                                  <p:pRg st="8" end="8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2" dur="400"/>
                                            <p:tgtEl>
                                              <p:spTgt spid="14">
                                                <p:txEl>
                                                  <p:pRg st="8" end="8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to="" calcmode="lin" valueType="num">
                                          <p:cBhvr>
                                            <p:cTn id="55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to="" calcmode="lin" valueType="num">
                                          <p:cBhvr>
                                            <p:cTn id="56" dur="2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" grpId="0" animBg="1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77018" y="971550"/>
            <a:ext cx="800978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：直角三角形中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°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所对直角边与斜边有什么关系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用两个全等含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°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的三角板，你能拼出一个怎样的三角形？能拼出一个等边三角形吗？</a:t>
            </a: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1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1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矩形 1"/>
          <p:cNvSpPr/>
          <p:nvPr/>
        </p:nvSpPr>
        <p:spPr>
          <a:xfrm>
            <a:off x="713801" y="971550"/>
            <a:ext cx="77703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根据操作，思考，在直角三角形中，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°</a:t>
            </a:r>
            <a:r>
              <a:rPr lang="zh-CN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所对直角边与斜边有什么关系？并试着证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2000" y="2038350"/>
            <a:ext cx="77835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尝试证明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直角三角形中，如果一个锐角等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º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它所对的直角边等于斜边的一半．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6</Words>
  <Application>Microsoft Office PowerPoint</Application>
  <PresentationFormat>全屏显示(16:9)</PresentationFormat>
  <Paragraphs>146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7T00:0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4DC67BC12F4463498EA60B6478A3AB2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